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  <p:sldMasterId id="2147483700" r:id="rId4"/>
    <p:sldMasterId id="2147483712" r:id="rId5"/>
  </p:sldMasterIdLst>
  <p:notesMasterIdLst>
    <p:notesMasterId r:id="rId46"/>
  </p:notesMasterIdLst>
  <p:sldIdLst>
    <p:sldId id="256" r:id="rId6"/>
    <p:sldId id="257" r:id="rId7"/>
    <p:sldId id="322" r:id="rId8"/>
    <p:sldId id="270" r:id="rId9"/>
    <p:sldId id="321" r:id="rId10"/>
    <p:sldId id="290" r:id="rId11"/>
    <p:sldId id="291" r:id="rId12"/>
    <p:sldId id="305" r:id="rId13"/>
    <p:sldId id="304" r:id="rId14"/>
    <p:sldId id="265" r:id="rId15"/>
    <p:sldId id="266" r:id="rId16"/>
    <p:sldId id="268" r:id="rId17"/>
    <p:sldId id="269" r:id="rId18"/>
    <p:sldId id="262" r:id="rId19"/>
    <p:sldId id="292" r:id="rId20"/>
    <p:sldId id="293" r:id="rId21"/>
    <p:sldId id="519" r:id="rId22"/>
    <p:sldId id="518" r:id="rId23"/>
    <p:sldId id="294" r:id="rId24"/>
    <p:sldId id="295" r:id="rId25"/>
    <p:sldId id="315" r:id="rId26"/>
    <p:sldId id="296" r:id="rId27"/>
    <p:sldId id="318" r:id="rId28"/>
    <p:sldId id="319" r:id="rId29"/>
    <p:sldId id="320" r:id="rId30"/>
    <p:sldId id="297" r:id="rId31"/>
    <p:sldId id="298" r:id="rId32"/>
    <p:sldId id="311" r:id="rId33"/>
    <p:sldId id="317" r:id="rId34"/>
    <p:sldId id="316" r:id="rId35"/>
    <p:sldId id="282" r:id="rId36"/>
    <p:sldId id="283" r:id="rId37"/>
    <p:sldId id="300" r:id="rId38"/>
    <p:sldId id="285" r:id="rId39"/>
    <p:sldId id="286" r:id="rId40"/>
    <p:sldId id="520" r:id="rId41"/>
    <p:sldId id="306" r:id="rId42"/>
    <p:sldId id="313" r:id="rId43"/>
    <p:sldId id="312" r:id="rId44"/>
    <p:sldId id="289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/>
    <p:restoredTop sz="94614"/>
  </p:normalViewPr>
  <p:slideViewPr>
    <p:cSldViewPr snapToGrid="0" snapToObjects="1">
      <p:cViewPr varScale="1">
        <p:scale>
          <a:sx n="112" d="100"/>
          <a:sy n="112" d="100"/>
        </p:scale>
        <p:origin x="174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8" d="100"/>
        <a:sy n="98" d="100"/>
      </p:scale>
      <p:origin x="0" y="27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48591C-066D-8547-8947-4B867CFDE839}" type="datetimeFigureOut">
              <a:rPr lang="en-US" smtClean="0"/>
              <a:t>3/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21EDD-FD83-BC41-B83D-609CE979D0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52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421EDD-FD83-BC41-B83D-609CE979D01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933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The moive is at x=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421EDD-FD83-BC41-B83D-609CE979D01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121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421EDD-FD83-BC41-B83D-609CE979D01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19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033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596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91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7647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36852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803108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993415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25470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53109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72943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38533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8871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91908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90463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85592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42277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79310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6968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228117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62138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18293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49136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823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00906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87362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59405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895073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DAAAA-57FD-0140-915B-4BB6CBEB2863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15F1D-3024-A24A-AAA0-34AF9F0225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092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B64B9-1C1E-9248-827E-5A167D627056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01908-B363-0241-8878-A1BB406C1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2057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EC809-678B-A04A-AE1A-89A7D70847E6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8C322-D5C4-4E4F-B5E8-44B7A9D1D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119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AC94A-1BD8-374D-9C0B-FF3BE017CF6F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1C5D6-2FA4-C246-8C54-78D077845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4195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9020C-0CDC-E84D-9E40-75733728746B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68C4B-ECB2-9C45-BC21-F99AD46DC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399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5B4B0-86C7-CF4D-B405-ADAF35A5B3B4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0E9FD-9AEA-3643-8355-FDC617A1F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46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6988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2EFDF-B5DA-3A46-9EE2-9ECA9C17C3BF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C4AC9-0342-174D-87A3-93E4A4ECF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6573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29137-8DEB-9E4B-9540-96F59ADA239B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8263C-2B9B-4F46-AD9C-23E6139C7F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7244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2B61C-B0D6-2A42-A3B4-E70789BAC09F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3F95F-3792-6348-98A4-DF04AC761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445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D1F22-8884-2240-A194-10B7DE262ADC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75D26-B886-0F4C-88B4-9D1D1DC1B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5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33FCA-4788-484E-941A-F9513C236C21}" type="datetime1">
              <a:rPr lang="en-US"/>
              <a:pPr>
                <a:defRPr/>
              </a:pPr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973F4-6B57-CA41-A814-5A1A39306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126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154972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678262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20546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52230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2495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508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92151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613721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376261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25766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572818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6986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40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825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82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280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3E92D-F6F3-D040-A20B-E9F73CED9292}" type="datetimeFigureOut">
              <a:rPr lang="en-US" smtClean="0"/>
              <a:t>3/8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5F674F-0F42-A54A-9E7B-ED9232594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207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9238F0-2FC0-468A-929C-F5A2C4825E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36943-83F9-4CB1-9E4D-284366750FA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281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A2DBA-658B-1C40-A945-E2DA384DE0D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73325-AB17-8348-BF2E-980CF550F476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8772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75F0C6-A248-AD40-A2D6-E5C5E2F5D066}" type="datetime1">
              <a:rPr lang="en-US">
                <a:ea typeface="MS PGothic" charset="0"/>
                <a:cs typeface="MS PGothic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8/24</a:t>
            </a:fld>
            <a:endParaRPr lang="en-US">
              <a:ea typeface="MS PGothic" charset="0"/>
              <a:cs typeface="MS PGothic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078BFC-2971-284A-A331-FFF843DFC2D7}" type="slidenum">
              <a:rPr lang="en-US">
                <a:ea typeface="MS PGothic" charset="0"/>
                <a:cs typeface="MS PGothic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377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308115-BAE1-974A-B797-40F59F9C631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8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B324EF-2591-C944-8137-E8A764B3B9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83062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44.png"/><Relationship Id="rId7" Type="http://schemas.openxmlformats.org/officeDocument/2006/relationships/image" Target="../media/image47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6.png"/><Relationship Id="rId5" Type="http://schemas.microsoft.com/office/2007/relationships/hdphoto" Target="../media/hdphoto2.wdp"/><Relationship Id="rId4" Type="http://schemas.openxmlformats.org/officeDocument/2006/relationships/image" Target="../media/image45.jpeg"/><Relationship Id="rId9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71.wmf"/><Relationship Id="rId12" Type="http://schemas.openxmlformats.org/officeDocument/2006/relationships/image" Target="../media/image74.wmf"/><Relationship Id="rId2" Type="http://schemas.openxmlformats.org/officeDocument/2006/relationships/image" Target="../media/image68.png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3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microsoft.com/office/2007/relationships/media" Target="../media/media4.mp4"/><Relationship Id="rId7" Type="http://schemas.openxmlformats.org/officeDocument/2006/relationships/image" Target="../media/image94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image" Target="../media/image93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4.mp4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Bessel_beam" TargetMode="External"/><Relationship Id="rId4" Type="http://schemas.openxmlformats.org/officeDocument/2006/relationships/image" Target="../media/image10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108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Lecture 3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esnel diffraction</a:t>
            </a:r>
          </a:p>
        </p:txBody>
      </p:sp>
    </p:spTree>
    <p:extLst>
      <p:ext uri="{BB962C8B-B14F-4D97-AF65-F5344CB8AC3E}">
        <p14:creationId xmlns:p14="http://schemas.microsoft.com/office/powerpoint/2010/main" val="94319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819" y="2447364"/>
            <a:ext cx="2913372" cy="25868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63713" y="1975797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Sir Isaac Newt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735" y="2447364"/>
            <a:ext cx="3079221" cy="25868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66355" y="877703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Log of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absolute value of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2D FFT of 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Sir Isaac Newton</a:t>
            </a:r>
          </a:p>
        </p:txBody>
      </p:sp>
    </p:spTree>
    <p:extLst>
      <p:ext uri="{BB962C8B-B14F-4D97-AF65-F5344CB8AC3E}">
        <p14:creationId xmlns:p14="http://schemas.microsoft.com/office/powerpoint/2010/main" val="1868314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16"/>
          <a:stretch/>
        </p:blipFill>
        <p:spPr>
          <a:xfrm>
            <a:off x="3062121" y="1096317"/>
            <a:ext cx="2428252" cy="2263652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4401165" y="1182905"/>
            <a:ext cx="13447" cy="201706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406083" y="2191435"/>
            <a:ext cx="2151529" cy="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454955" y="2231776"/>
            <a:ext cx="92797" cy="1075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000" y="3498031"/>
            <a:ext cx="4478253" cy="3359969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0" y="55812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Extraction of a frequency component of Sir Isaac Newton</a:t>
            </a:r>
          </a:p>
        </p:txBody>
      </p:sp>
      <p:sp>
        <p:nvSpPr>
          <p:cNvPr id="22" name="Oval 21"/>
          <p:cNvSpPr/>
          <p:nvPr/>
        </p:nvSpPr>
        <p:spPr>
          <a:xfrm>
            <a:off x="4257733" y="2034554"/>
            <a:ext cx="92797" cy="1075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28356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20" y="98333"/>
            <a:ext cx="3129195" cy="23477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75" y="94588"/>
            <a:ext cx="3134188" cy="23515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19" y="2224209"/>
            <a:ext cx="3129195" cy="23477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73" y="2224208"/>
            <a:ext cx="3134189" cy="23515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18" y="4330136"/>
            <a:ext cx="3136995" cy="23536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277" y="4330136"/>
            <a:ext cx="3155785" cy="2367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5559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475" y="134931"/>
            <a:ext cx="2771082" cy="20791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476" y="2378890"/>
            <a:ext cx="2771082" cy="20791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475" y="4622849"/>
            <a:ext cx="2771082" cy="20791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646" y="130626"/>
            <a:ext cx="2771082" cy="207910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666" y="2378890"/>
            <a:ext cx="2771082" cy="20791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576" y="4629642"/>
            <a:ext cx="2777262" cy="20837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30" y="130626"/>
            <a:ext cx="2771082" cy="20791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30" y="2369948"/>
            <a:ext cx="2771082" cy="207910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95" y="4517607"/>
            <a:ext cx="2911351" cy="2184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4300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77" y="3911203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978" y="1303735"/>
            <a:ext cx="3221385" cy="25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797" y="1303735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77" y="1303735"/>
            <a:ext cx="2536031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81" name="Rectangle 9"/>
          <p:cNvSpPr>
            <a:spLocks/>
          </p:cNvSpPr>
          <p:nvPr/>
        </p:nvSpPr>
        <p:spPr bwMode="auto">
          <a:xfrm>
            <a:off x="241102" y="625078"/>
            <a:ext cx="10238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λ = 800nm</a:t>
            </a:r>
          </a:p>
        </p:txBody>
      </p:sp>
      <p:sp>
        <p:nvSpPr>
          <p:cNvPr id="28682" name="Rectangle 10"/>
          <p:cNvSpPr>
            <a:spLocks/>
          </p:cNvSpPr>
          <p:nvPr/>
        </p:nvSpPr>
        <p:spPr bwMode="auto">
          <a:xfrm>
            <a:off x="3718576" y="892969"/>
            <a:ext cx="18508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Propagation profile</a:t>
            </a:r>
          </a:p>
        </p:txBody>
      </p:sp>
      <p:sp>
        <p:nvSpPr>
          <p:cNvPr id="28683" name="Rectangle 11"/>
          <p:cNvSpPr>
            <a:spLocks/>
          </p:cNvSpPr>
          <p:nvPr/>
        </p:nvSpPr>
        <p:spPr bwMode="auto">
          <a:xfrm>
            <a:off x="1381964" y="892969"/>
            <a:ext cx="5411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Input</a:t>
            </a:r>
          </a:p>
        </p:txBody>
      </p:sp>
      <p:sp>
        <p:nvSpPr>
          <p:cNvPr id="28684" name="Rectangle 12"/>
          <p:cNvSpPr>
            <a:spLocks/>
          </p:cNvSpPr>
          <p:nvPr/>
        </p:nvSpPr>
        <p:spPr bwMode="auto">
          <a:xfrm rot="-5400000">
            <a:off x="-652425" y="2405993"/>
            <a:ext cx="1633017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Phase object</a:t>
            </a:r>
          </a:p>
        </p:txBody>
      </p:sp>
      <p:sp>
        <p:nvSpPr>
          <p:cNvPr id="28685" name="Rectangle 13"/>
          <p:cNvSpPr>
            <a:spLocks/>
          </p:cNvSpPr>
          <p:nvPr/>
        </p:nvSpPr>
        <p:spPr bwMode="auto">
          <a:xfrm rot="-5400000">
            <a:off x="-1048680" y="5022392"/>
            <a:ext cx="2427759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8" bIns="0"/>
          <a:lstStyle/>
          <a:p>
            <a:pPr marL="40182" algn="ctr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Amplitude object</a:t>
            </a:r>
          </a:p>
        </p:txBody>
      </p:sp>
      <p:sp>
        <p:nvSpPr>
          <p:cNvPr id="28686" name="Rectangle 14"/>
          <p:cNvSpPr>
            <a:spLocks/>
          </p:cNvSpPr>
          <p:nvPr/>
        </p:nvSpPr>
        <p:spPr bwMode="auto">
          <a:xfrm>
            <a:off x="7284293" y="892969"/>
            <a:ext cx="71234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>
                <a:solidFill>
                  <a:schemeClr val="tx1"/>
                </a:solidFill>
                <a:ea typeface="ＭＳ Ｐゴシック" charset="0"/>
                <a:cs typeface="Arial" charset="0"/>
              </a:rPr>
              <a:t>Output</a:t>
            </a:r>
          </a:p>
        </p:txBody>
      </p:sp>
      <p:sp>
        <p:nvSpPr>
          <p:cNvPr id="28687" name="Rectangle 15"/>
          <p:cNvSpPr>
            <a:spLocks/>
          </p:cNvSpPr>
          <p:nvPr/>
        </p:nvSpPr>
        <p:spPr bwMode="auto">
          <a:xfrm>
            <a:off x="523503" y="1330523"/>
            <a:ext cx="6686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>
                <a:solidFill>
                  <a:srgbClr val="FFFFFF"/>
                </a:solidFill>
                <a:ea typeface="ＭＳ Ｐゴシック" charset="0"/>
                <a:cs typeface="Arial" charset="0"/>
              </a:rPr>
              <a:t>Δφ = π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1192114" y="53578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0000FF"/>
                </a:solidFill>
              </a:rPr>
              <a:t>Phase </a:t>
            </a:r>
            <a:r>
              <a:rPr lang="en-US" sz="3600" dirty="0" err="1">
                <a:solidFill>
                  <a:srgbClr val="0000FF"/>
                </a:solidFill>
              </a:rPr>
              <a:t>vs</a:t>
            </a:r>
            <a:r>
              <a:rPr lang="en-US" sz="3600" dirty="0">
                <a:solidFill>
                  <a:srgbClr val="0000FF"/>
                </a:solidFill>
              </a:rPr>
              <a:t> amplitude comparison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14</a:t>
            </a:fld>
            <a:endParaRPr lang="en-US" dirty="0"/>
          </a:p>
        </p:txBody>
      </p:sp>
      <p:pic>
        <p:nvPicPr>
          <p:cNvPr id="19" name="Picture 18" descr="Screen Shot 2013-09-23 at 16.43.4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977" y="3911203"/>
            <a:ext cx="3221385" cy="2536031"/>
          </a:xfrm>
          <a:prstGeom prst="rect">
            <a:avLst/>
          </a:prstGeom>
        </p:spPr>
      </p:pic>
      <p:pic>
        <p:nvPicPr>
          <p:cNvPr id="21" name="Picture 20" descr="Screen Shot 2013-09-23 at 16.44.00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797" y="3911203"/>
            <a:ext cx="2536031" cy="2536031"/>
          </a:xfrm>
          <a:prstGeom prst="rect">
            <a:avLst/>
          </a:prstGeom>
        </p:spPr>
      </p:pic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33340" y="66511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7374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6" name="Rectangle 24"/>
          <p:cNvSpPr>
            <a:spLocks/>
          </p:cNvSpPr>
          <p:nvPr/>
        </p:nvSpPr>
        <p:spPr bwMode="auto">
          <a:xfrm>
            <a:off x="116086" y="599138"/>
            <a:ext cx="10238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 dirty="0" err="1">
                <a:solidFill>
                  <a:schemeClr val="tx1"/>
                </a:solidFill>
                <a:ea typeface="ＭＳ Ｐゴシック" charset="0"/>
                <a:cs typeface="Arial" charset="0"/>
              </a:rPr>
              <a:t>λ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= 800nm</a:t>
            </a:r>
          </a:p>
        </p:txBody>
      </p:sp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0" y="27638"/>
            <a:ext cx="9114162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/>
            <a:r>
              <a:rPr lang="en-US" sz="3600" dirty="0">
                <a:solidFill>
                  <a:srgbClr val="0000FF"/>
                </a:solidFill>
              </a:rPr>
              <a:t>Amplitude and Phase Gratings</a:t>
            </a:r>
          </a:p>
        </p:txBody>
      </p:sp>
      <p:pic>
        <p:nvPicPr>
          <p:cNvPr id="19" name="Picture 18" descr="Screen Shot 2013-09-25 at 10.29.0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86" y="3739056"/>
            <a:ext cx="2683598" cy="2695165"/>
          </a:xfrm>
          <a:prstGeom prst="rect">
            <a:avLst/>
          </a:prstGeom>
        </p:spPr>
      </p:pic>
      <p:pic>
        <p:nvPicPr>
          <p:cNvPr id="20" name="Picture 19" descr="Screen Shot 2013-09-25 at 10.49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86" y="965318"/>
            <a:ext cx="2676913" cy="2665440"/>
          </a:xfrm>
          <a:prstGeom prst="rect">
            <a:avLst/>
          </a:prstGeom>
        </p:spPr>
      </p:pic>
      <p:pic>
        <p:nvPicPr>
          <p:cNvPr id="21" name="Picture 20" descr="Screen Shot 2013-09-25 at 10.49.43.pn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591" y="948031"/>
            <a:ext cx="3400795" cy="2695167"/>
          </a:xfrm>
          <a:prstGeom prst="rect">
            <a:avLst/>
          </a:prstGeom>
        </p:spPr>
      </p:pic>
      <p:pic>
        <p:nvPicPr>
          <p:cNvPr id="22" name="Picture 21" descr="Screen Shot 2013-09-25 at 10.49.20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362" y="948031"/>
            <a:ext cx="2691311" cy="2695167"/>
          </a:xfrm>
          <a:prstGeom prst="rect">
            <a:avLst/>
          </a:prstGeom>
        </p:spPr>
      </p:pic>
      <p:pic>
        <p:nvPicPr>
          <p:cNvPr id="23" name="Picture 22" descr="Screen Shot 2013-09-25 at 11.03.56.p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592" y="3739055"/>
            <a:ext cx="3400794" cy="2682725"/>
          </a:xfrm>
          <a:prstGeom prst="rect">
            <a:avLst/>
          </a:prstGeom>
        </p:spPr>
      </p:pic>
      <p:pic>
        <p:nvPicPr>
          <p:cNvPr id="24" name="Picture 23" descr="Screen Shot 2013-09-25 at 11.04.16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782" y="3739057"/>
            <a:ext cx="2686567" cy="2682724"/>
          </a:xfrm>
          <a:prstGeom prst="rect">
            <a:avLst/>
          </a:prstGeom>
        </p:spPr>
      </p:pic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6782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Fresnel Diffraction</a:t>
            </a:r>
          </a:p>
        </p:txBody>
      </p:sp>
    </p:spTree>
    <p:extLst>
      <p:ext uri="{BB962C8B-B14F-4D97-AF65-F5344CB8AC3E}">
        <p14:creationId xmlns:p14="http://schemas.microsoft.com/office/powerpoint/2010/main" val="29719253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1943" y="1640605"/>
          <a:ext cx="7868906" cy="325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574640" progId="Equation.DSMT4">
                  <p:embed/>
                </p:oleObj>
              </mc:Choice>
              <mc:Fallback>
                <p:oleObj name="Equation" r:id="rId2" imgW="3809880" imgH="1574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1943" y="1640605"/>
                        <a:ext cx="7868906" cy="3252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E68ECF4-2FE5-B94F-A371-1CAC636C1524}"/>
              </a:ext>
            </a:extLst>
          </p:cNvPr>
          <p:cNvSpPr txBox="1"/>
          <p:nvPr/>
        </p:nvSpPr>
        <p:spPr>
          <a:xfrm>
            <a:off x="2261720" y="550984"/>
            <a:ext cx="4620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3600" dirty="0">
                <a:solidFill>
                  <a:srgbClr val="0070C0"/>
                </a:solidFill>
              </a:rPr>
              <a:t>Paraxial Approximation </a:t>
            </a:r>
          </a:p>
        </p:txBody>
      </p:sp>
    </p:spTree>
    <p:extLst>
      <p:ext uri="{BB962C8B-B14F-4D97-AF65-F5344CB8AC3E}">
        <p14:creationId xmlns:p14="http://schemas.microsoft.com/office/powerpoint/2010/main" val="32299620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extBox 1"/>
          <p:cNvSpPr txBox="1">
            <a:spLocks noChangeArrowheads="1"/>
          </p:cNvSpPr>
          <p:nvPr/>
        </p:nvSpPr>
        <p:spPr bwMode="auto">
          <a:xfrm>
            <a:off x="3525838" y="14288"/>
            <a:ext cx="2254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  <a:latin typeface="Arial" charset="0"/>
              </a:rPr>
              <a:t>Derivation of BPM </a:t>
            </a:r>
          </a:p>
        </p:txBody>
      </p:sp>
      <p:pic>
        <p:nvPicPr>
          <p:cNvPr id="112642" name="Picture 2"/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227138"/>
            <a:ext cx="66008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52550" y="6045200"/>
            <a:ext cx="1992313" cy="674688"/>
          </a:xfrm>
          <a:prstGeom prst="rect">
            <a:avLst/>
          </a:prstGeom>
          <a:solidFill>
            <a:srgbClr val="FFFF00">
              <a:alpha val="21960"/>
            </a:srgbClr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112644" name="Picture 4"/>
          <p:cNvPicPr>
            <a:picLocks noChangeAspect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5894388"/>
            <a:ext cx="33416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>
            <a:off x="3622675" y="6383338"/>
            <a:ext cx="1157288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91088" y="6008688"/>
            <a:ext cx="3097212" cy="793750"/>
          </a:xfrm>
          <a:prstGeom prst="rect">
            <a:avLst/>
          </a:prstGeom>
          <a:solidFill>
            <a:srgbClr val="FFFF00">
              <a:alpha val="30196"/>
            </a:srgbClr>
          </a:solidFill>
          <a:ln w="28575">
            <a:solidFill>
              <a:srgbClr val="953735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9213" y="5894388"/>
            <a:ext cx="7635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T</a:t>
            </a:r>
          </a:p>
        </p:txBody>
      </p:sp>
      <p:graphicFrame>
        <p:nvGraphicFramePr>
          <p:cNvPr id="112648" name="Object 1"/>
          <p:cNvGraphicFramePr>
            <a:graphicFrameLocks noChangeAspect="1"/>
          </p:cNvGraphicFramePr>
          <p:nvPr/>
        </p:nvGraphicFramePr>
        <p:xfrm>
          <a:off x="1530350" y="471488"/>
          <a:ext cx="32496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11264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71488"/>
                        <a:ext cx="32496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Box 2"/>
          <p:cNvSpPr txBox="1">
            <a:spLocks noChangeArrowheads="1"/>
          </p:cNvSpPr>
          <p:nvPr/>
        </p:nvSpPr>
        <p:spPr bwMode="auto">
          <a:xfrm>
            <a:off x="5800725" y="6208713"/>
            <a:ext cx="319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800">
                <a:latin typeface="Arial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2106925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0037" y="500061"/>
            <a:ext cx="18481865" cy="6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4571" y="673805"/>
            <a:ext cx="4549534" cy="14326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44409" y="268773"/>
            <a:ext cx="545068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From Course Notes </a:t>
            </a:r>
            <a:r>
              <a:rPr lang="en-US" sz="3200" dirty="0" err="1">
                <a:solidFill>
                  <a:srgbClr val="0000FF"/>
                </a:solidFill>
              </a:rPr>
              <a:t>Lectrue</a:t>
            </a:r>
            <a:r>
              <a:rPr lang="en-US" sz="3200" dirty="0">
                <a:solidFill>
                  <a:srgbClr val="0000FF"/>
                </a:solidFill>
              </a:rPr>
              <a:t> #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597" y="1414464"/>
            <a:ext cx="5186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eam Propagation Equ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597" y="2265589"/>
            <a:ext cx="5186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volution Theorem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971801" y="2106488"/>
            <a:ext cx="10357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66755"/>
              </p:ext>
            </p:extLst>
          </p:nvPr>
        </p:nvGraphicFramePr>
        <p:xfrm>
          <a:off x="3054350" y="2170113"/>
          <a:ext cx="57927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800" imgH="495300" progId="Equation.DSMT4">
                  <p:embed/>
                </p:oleObj>
              </mc:Choice>
              <mc:Fallback>
                <p:oleObj name="Equation" r:id="rId3" imgW="2844800" imgH="495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170113"/>
                        <a:ext cx="579278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971801" y="3121992"/>
            <a:ext cx="107424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95334"/>
              </p:ext>
            </p:extLst>
          </p:nvPr>
        </p:nvGraphicFramePr>
        <p:xfrm>
          <a:off x="3394075" y="3017838"/>
          <a:ext cx="3543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" imgH="203200" progId="Equation.DSMT4">
                  <p:embed/>
                </p:oleObj>
              </mc:Choice>
              <mc:Fallback>
                <p:oleObj name="Equation" r:id="rId5" imgW="1676400" imgH="203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017838"/>
                        <a:ext cx="3543300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64075" y="3570065"/>
            <a:ext cx="5308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 G, F and H are Fourier transforms of g, f and h respectivel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597" y="4566955"/>
            <a:ext cx="5686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te that Fourier Transform of the exponential is:  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 flipV="1">
            <a:off x="742949" y="5801945"/>
            <a:ext cx="13038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23220"/>
              </p:ext>
            </p:extLst>
          </p:nvPr>
        </p:nvGraphicFramePr>
        <p:xfrm>
          <a:off x="924437" y="5107063"/>
          <a:ext cx="7047989" cy="62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283320" progId="Equation.DSMT4">
                  <p:embed/>
                </p:oleObj>
              </mc:Choice>
              <mc:Fallback>
                <p:oleObj name="Equation" r:id="rId7" imgW="3263760" imgH="2833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37" y="5107063"/>
                        <a:ext cx="7047989" cy="621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385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last time:  Angular spectrum and 2D FTs</a:t>
            </a:r>
          </a:p>
          <a:p>
            <a:r>
              <a:rPr lang="en-US" dirty="0"/>
              <a:t>Phase versus amplitude</a:t>
            </a:r>
          </a:p>
          <a:p>
            <a:r>
              <a:rPr lang="en-US" dirty="0"/>
              <a:t>Fresnel diffraction</a:t>
            </a:r>
          </a:p>
          <a:p>
            <a:r>
              <a:rPr lang="en-US" dirty="0"/>
              <a:t>Near field</a:t>
            </a:r>
          </a:p>
          <a:p>
            <a:r>
              <a:rPr lang="en-US" dirty="0"/>
              <a:t>Far field</a:t>
            </a:r>
          </a:p>
          <a:p>
            <a:r>
              <a:rPr lang="en-US" dirty="0"/>
              <a:t>Bessel beam </a:t>
            </a:r>
          </a:p>
        </p:txBody>
      </p:sp>
    </p:spTree>
    <p:extLst>
      <p:ext uri="{BB962C8B-B14F-4D97-AF65-F5344CB8AC3E}">
        <p14:creationId xmlns:p14="http://schemas.microsoft.com/office/powerpoint/2010/main" val="3942283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"/>
            <a:ext cx="6530186" cy="55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4263" y="3128725"/>
            <a:ext cx="5686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call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32257"/>
              </p:ext>
            </p:extLst>
          </p:nvPr>
        </p:nvGraphicFramePr>
        <p:xfrm>
          <a:off x="1417355" y="3020861"/>
          <a:ext cx="4483334" cy="58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4800" imgH="228240" progId="Equation.DSMT4">
                  <p:embed/>
                </p:oleObj>
              </mc:Choice>
              <mc:Fallback>
                <p:oleObj name="Equation" r:id="rId2" imgW="1864800" imgH="228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55" y="3020861"/>
                        <a:ext cx="4483334" cy="582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4372" y="4259346"/>
            <a:ext cx="68971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99085"/>
              </p:ext>
            </p:extLst>
          </p:nvPr>
        </p:nvGraphicFramePr>
        <p:xfrm>
          <a:off x="275865" y="4532725"/>
          <a:ext cx="8736136" cy="8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94080" imgH="469800" progId="Equation.DSMT4">
                  <p:embed/>
                </p:oleObj>
              </mc:Choice>
              <mc:Fallback>
                <p:oleObj name="Equation" r:id="rId4" imgW="5194080" imgH="469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65" y="4532725"/>
                        <a:ext cx="8736136" cy="814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372" y="1174178"/>
            <a:ext cx="8139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et us apply the Convolution Theorem on Beam Propagation Equation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5865" y="4071468"/>
            <a:ext cx="5686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ly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06881"/>
              </p:ext>
            </p:extLst>
          </p:nvPr>
        </p:nvGraphicFramePr>
        <p:xfrm>
          <a:off x="381000" y="1722438"/>
          <a:ext cx="67421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469800" progId="Equation.DSMT4">
                  <p:embed/>
                </p:oleObj>
              </mc:Choice>
              <mc:Fallback>
                <p:oleObj name="Equation" r:id="rId6" imgW="3251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1722438"/>
                        <a:ext cx="67421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4F1C1A3-28AE-0668-D482-E7169C08762B}"/>
              </a:ext>
            </a:extLst>
          </p:cNvPr>
          <p:cNvSpPr txBox="1"/>
          <p:nvPr/>
        </p:nvSpPr>
        <p:spPr>
          <a:xfrm>
            <a:off x="2548890" y="283225"/>
            <a:ext cx="36222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600" dirty="0">
                <a:solidFill>
                  <a:srgbClr val="0070C0"/>
                </a:solidFill>
              </a:rPr>
              <a:t>Fresnel Diffraction</a:t>
            </a:r>
          </a:p>
        </p:txBody>
      </p:sp>
    </p:spTree>
    <p:extLst>
      <p:ext uri="{BB962C8B-B14F-4D97-AF65-F5344CB8AC3E}">
        <p14:creationId xmlns:p14="http://schemas.microsoft.com/office/powerpoint/2010/main" val="4762762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757" y="1454406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234" y="421481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77" y="1464469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320" name="Rectangle 8"/>
          <p:cNvSpPr>
            <a:spLocks/>
          </p:cNvSpPr>
          <p:nvPr/>
        </p:nvSpPr>
        <p:spPr bwMode="auto">
          <a:xfrm>
            <a:off x="915825" y="571500"/>
            <a:ext cx="1166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>
                <a:ea typeface="ＭＳ Ｐゴシック" charset="0"/>
                <a:cs typeface="Arial" charset="0"/>
              </a:rPr>
              <a:t>Aperture</a:t>
            </a:r>
          </a:p>
        </p:txBody>
      </p:sp>
      <p:sp>
        <p:nvSpPr>
          <p:cNvPr id="13321" name="Rectangle 9"/>
          <p:cNvSpPr>
            <a:spLocks/>
          </p:cNvSpPr>
          <p:nvPr/>
        </p:nvSpPr>
        <p:spPr bwMode="auto">
          <a:xfrm>
            <a:off x="6969781" y="1017984"/>
            <a:ext cx="12587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 dirty="0">
                <a:ea typeface="ＭＳ Ｐゴシック" charset="0"/>
                <a:cs typeface="Arial" charset="0"/>
              </a:rPr>
              <a:t>z = 20mm</a:t>
            </a:r>
          </a:p>
        </p:txBody>
      </p:sp>
      <p:sp>
        <p:nvSpPr>
          <p:cNvPr id="13322" name="Rectangle 10"/>
          <p:cNvSpPr>
            <a:spLocks/>
          </p:cNvSpPr>
          <p:nvPr/>
        </p:nvSpPr>
        <p:spPr bwMode="auto">
          <a:xfrm>
            <a:off x="4021171" y="1017984"/>
            <a:ext cx="1102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>
                <a:ea typeface="ＭＳ Ｐゴシック" charset="0"/>
                <a:cs typeface="Arial" charset="0"/>
              </a:rPr>
              <a:t>z = 1mm</a:t>
            </a:r>
          </a:p>
        </p:txBody>
      </p:sp>
      <p:sp>
        <p:nvSpPr>
          <p:cNvPr id="13323" name="Rectangle 11"/>
          <p:cNvSpPr>
            <a:spLocks/>
          </p:cNvSpPr>
          <p:nvPr/>
        </p:nvSpPr>
        <p:spPr bwMode="auto">
          <a:xfrm>
            <a:off x="3958278" y="571500"/>
            <a:ext cx="12285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>
                <a:ea typeface="ＭＳ Ｐゴシック" charset="0"/>
                <a:cs typeface="Arial" charset="0"/>
              </a:rPr>
              <a:t>near field</a:t>
            </a:r>
          </a:p>
        </p:txBody>
      </p:sp>
      <p:sp>
        <p:nvSpPr>
          <p:cNvPr id="13324" name="Rectangle 12"/>
          <p:cNvSpPr>
            <a:spLocks/>
          </p:cNvSpPr>
          <p:nvPr/>
        </p:nvSpPr>
        <p:spPr bwMode="auto">
          <a:xfrm>
            <a:off x="6429114" y="3812976"/>
            <a:ext cx="2307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>
                <a:ea typeface="ＭＳ Ｐゴシック" charset="0"/>
                <a:cs typeface="Arial" charset="0"/>
              </a:rPr>
              <a:t>far field (rescaled)</a:t>
            </a:r>
          </a:p>
        </p:txBody>
      </p:sp>
      <p:sp>
        <p:nvSpPr>
          <p:cNvPr id="13325" name="Rectangle 13"/>
          <p:cNvSpPr>
            <a:spLocks/>
          </p:cNvSpPr>
          <p:nvPr/>
        </p:nvSpPr>
        <p:spPr bwMode="auto">
          <a:xfrm>
            <a:off x="339328" y="4116586"/>
            <a:ext cx="21983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Image size = 2x2mm</a:t>
            </a:r>
          </a:p>
          <a:p>
            <a:pPr marL="40182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Aperture side = 550</a:t>
            </a:r>
            <a:r>
              <a:rPr lang="el-GR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μ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m</a:t>
            </a:r>
          </a:p>
          <a:p>
            <a:pPr marL="40182"/>
            <a:r>
              <a:rPr lang="en-US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Wavelength = 800nm</a:t>
            </a:r>
          </a:p>
        </p:txBody>
      </p:sp>
      <p:sp>
        <p:nvSpPr>
          <p:cNvPr id="13326" name="Rectangle 14"/>
          <p:cNvSpPr>
            <a:spLocks/>
          </p:cNvSpPr>
          <p:nvPr/>
        </p:nvSpPr>
        <p:spPr bwMode="auto">
          <a:xfrm>
            <a:off x="3864621" y="3812977"/>
            <a:ext cx="1414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 dirty="0">
                <a:ea typeface="ＭＳ Ｐゴシック" charset="0"/>
                <a:cs typeface="Arial" charset="0"/>
              </a:rPr>
              <a:t>z = 100mm</a:t>
            </a:r>
          </a:p>
        </p:txBody>
      </p:sp>
      <p:sp>
        <p:nvSpPr>
          <p:cNvPr id="13327" name="Rectangle 15"/>
          <p:cNvSpPr>
            <a:spLocks/>
          </p:cNvSpPr>
          <p:nvPr/>
        </p:nvSpPr>
        <p:spPr bwMode="auto">
          <a:xfrm>
            <a:off x="935407" y="1017984"/>
            <a:ext cx="1102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 algn="ctr"/>
            <a:r>
              <a:rPr lang="en-US" sz="2400">
                <a:ea typeface="ＭＳ Ｐゴシック" charset="0"/>
                <a:cs typeface="Arial" charset="0"/>
              </a:rPr>
              <a:t>z = 0mm</a:t>
            </a:r>
          </a:p>
        </p:txBody>
      </p:sp>
      <p:pic>
        <p:nvPicPr>
          <p:cNvPr id="2" name="Picture 1" descr="Screen Shot 2013-09-23 at 11.07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333" y="1454406"/>
            <a:ext cx="2278378" cy="2285432"/>
          </a:xfrm>
          <a:prstGeom prst="rect">
            <a:avLst/>
          </a:prstGeom>
        </p:spPr>
      </p:pic>
      <p:pic>
        <p:nvPicPr>
          <p:cNvPr id="3" name="Picture 2" descr="Screen Shot 2013-09-23 at 11.12.1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8757" y="4188460"/>
            <a:ext cx="2285651" cy="2285651"/>
          </a:xfrm>
          <a:prstGeom prst="rect">
            <a:avLst/>
          </a:prstGeom>
        </p:spPr>
      </p:pic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8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0070C0"/>
                </a:solidFill>
              </a:rPr>
              <a:t>Square aperture - linear propagation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3206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11616" y="507719"/>
            <a:ext cx="5070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Near Fiel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12965"/>
              </p:ext>
            </p:extLst>
          </p:nvPr>
        </p:nvGraphicFramePr>
        <p:xfrm>
          <a:off x="746125" y="1928813"/>
          <a:ext cx="7618413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1117600" progId="Equation.DSMT4">
                  <p:embed/>
                </p:oleObj>
              </mc:Choice>
              <mc:Fallback>
                <p:oleObj name="Equation" r:id="rId2" imgW="3327400" imgH="1117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125" y="1928813"/>
                        <a:ext cx="7618413" cy="255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F7A5F30-4131-6F35-8B0C-A61AAE470E6D}"/>
              </a:ext>
            </a:extLst>
          </p:cNvPr>
          <p:cNvSpPr/>
          <p:nvPr/>
        </p:nvSpPr>
        <p:spPr>
          <a:xfrm>
            <a:off x="6389370" y="3909060"/>
            <a:ext cx="1543050" cy="7315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882219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35" r="8095"/>
          <a:stretch/>
        </p:blipFill>
        <p:spPr>
          <a:xfrm>
            <a:off x="92363" y="1612711"/>
            <a:ext cx="4414983" cy="40020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78" r="7618"/>
          <a:stretch/>
        </p:blipFill>
        <p:spPr>
          <a:xfrm>
            <a:off x="4553530" y="1612711"/>
            <a:ext cx="4368800" cy="400203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51546" y="732043"/>
            <a:ext cx="49116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x-none" sz="4000" dirty="0">
                <a:solidFill>
                  <a:srgbClr val="0070C0"/>
                </a:solidFill>
              </a:rPr>
              <a:t>2D square and 2D s</a:t>
            </a:r>
            <a:r>
              <a:rPr lang="en-US" sz="4000" dirty="0" err="1">
                <a:solidFill>
                  <a:srgbClr val="0070C0"/>
                </a:solidFill>
              </a:rPr>
              <a:t>i</a:t>
            </a:r>
            <a:r>
              <a:rPr lang="x-none" sz="4000" dirty="0">
                <a:solidFill>
                  <a:srgbClr val="0070C0"/>
                </a:solidFill>
              </a:rPr>
              <a:t>nc </a:t>
            </a:r>
            <a:endParaRPr lang="en-US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435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8" name="Picture 10" descr="https://upload.wikimedia.org/wikipedia/commons/thumb/d/d4/Sinc_function_%28normalized%29.svg/1024px-Sinc_function_%28normalized%29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304" y="3412259"/>
            <a:ext cx="5106496" cy="3505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22646" y="27132"/>
            <a:ext cx="43152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</a:rPr>
              <a:t>1</a:t>
            </a:r>
            <a:r>
              <a:rPr lang="x-none" sz="4000" dirty="0">
                <a:solidFill>
                  <a:srgbClr val="0070C0"/>
                </a:solidFill>
              </a:rPr>
              <a:t>D </a:t>
            </a:r>
            <a:r>
              <a:rPr lang="en-US" sz="4000" dirty="0" err="1">
                <a:solidFill>
                  <a:srgbClr val="0070C0"/>
                </a:solidFill>
              </a:rPr>
              <a:t>rect</a:t>
            </a:r>
            <a:r>
              <a:rPr lang="x-none" sz="4000" dirty="0">
                <a:solidFill>
                  <a:srgbClr val="0070C0"/>
                </a:solidFill>
              </a:rPr>
              <a:t> and </a:t>
            </a:r>
            <a:r>
              <a:rPr lang="en-US" sz="4000" dirty="0">
                <a:solidFill>
                  <a:srgbClr val="0070C0"/>
                </a:solidFill>
              </a:rPr>
              <a:t>1</a:t>
            </a:r>
            <a:r>
              <a:rPr lang="x-none" sz="4000" dirty="0">
                <a:solidFill>
                  <a:srgbClr val="0070C0"/>
                </a:solidFill>
              </a:rPr>
              <a:t>D s</a:t>
            </a:r>
            <a:r>
              <a:rPr lang="en-US" sz="4000" dirty="0" err="1">
                <a:solidFill>
                  <a:srgbClr val="0070C0"/>
                </a:solidFill>
              </a:rPr>
              <a:t>i</a:t>
            </a:r>
            <a:r>
              <a:rPr lang="x-none" sz="4000" dirty="0">
                <a:solidFill>
                  <a:srgbClr val="0070C0"/>
                </a:solidFill>
              </a:rPr>
              <a:t>nc </a:t>
            </a:r>
            <a:endParaRPr lang="en-US" sz="4000" dirty="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73903"/>
              </p:ext>
            </p:extLst>
          </p:nvPr>
        </p:nvGraphicFramePr>
        <p:xfrm>
          <a:off x="571500" y="698500"/>
          <a:ext cx="30178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736560" progId="Equation.DSMT4">
                  <p:embed/>
                </p:oleObj>
              </mc:Choice>
              <mc:Fallback>
                <p:oleObj name="Equation" r:id="rId3" imgW="2222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698500"/>
                        <a:ext cx="30178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 descr="https://upload.wikimedia.org/wikipedia/commons/thumb/1/11/Rectangular_function.svg/1024px-Rectangular_function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442" y="1602458"/>
            <a:ext cx="3344499" cy="2309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34546"/>
              </p:ext>
            </p:extLst>
          </p:nvPr>
        </p:nvGraphicFramePr>
        <p:xfrm>
          <a:off x="5581650" y="927100"/>
          <a:ext cx="1663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1650" y="927100"/>
                        <a:ext cx="166370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856" y="1363663"/>
            <a:ext cx="3223545" cy="241858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6975071" y="1864418"/>
            <a:ext cx="0" cy="1293091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480810" y="1864418"/>
            <a:ext cx="49426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686550" y="3284220"/>
            <a:ext cx="571500" cy="1328"/>
          </a:xfrm>
          <a:prstGeom prst="straightConnector1">
            <a:avLst/>
          </a:prstGeom>
          <a:ln>
            <a:solidFill>
              <a:schemeClr val="tx2"/>
            </a:solidFill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67405"/>
              </p:ext>
            </p:extLst>
          </p:nvPr>
        </p:nvGraphicFramePr>
        <p:xfrm>
          <a:off x="6628340" y="1645299"/>
          <a:ext cx="199199" cy="21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8340" y="1645299"/>
                        <a:ext cx="199199" cy="219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88254"/>
              </p:ext>
            </p:extLst>
          </p:nvPr>
        </p:nvGraphicFramePr>
        <p:xfrm>
          <a:off x="6885409" y="3285548"/>
          <a:ext cx="179324" cy="25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5409" y="3285548"/>
                        <a:ext cx="179324" cy="25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41892"/>
              </p:ext>
            </p:extLst>
          </p:nvPr>
        </p:nvGraphicFramePr>
        <p:xfrm>
          <a:off x="270934" y="4131058"/>
          <a:ext cx="541866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280" imgH="457200" progId="Equation.DSMT4">
                  <p:embed/>
                </p:oleObj>
              </mc:Choice>
              <mc:Fallback>
                <p:oleObj name="Equation" r:id="rId13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934" y="4131058"/>
                        <a:ext cx="5418666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99388"/>
              </p:ext>
            </p:extLst>
          </p:nvPr>
        </p:nvGraphicFramePr>
        <p:xfrm>
          <a:off x="8581390" y="5957507"/>
          <a:ext cx="439420" cy="48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81390" y="5957507"/>
                        <a:ext cx="439420" cy="48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8998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100649" y="732043"/>
            <a:ext cx="28133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x-none" sz="4000" dirty="0">
                <a:solidFill>
                  <a:srgbClr val="0070C0"/>
                </a:solidFill>
              </a:rPr>
              <a:t>2D </a:t>
            </a:r>
            <a:r>
              <a:rPr lang="en-US" sz="4000" dirty="0">
                <a:solidFill>
                  <a:srgbClr val="0070C0"/>
                </a:solidFill>
              </a:rPr>
              <a:t>rectang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8"/>
          <a:stretch/>
        </p:blipFill>
        <p:spPr>
          <a:xfrm>
            <a:off x="396240" y="1925824"/>
            <a:ext cx="4627885" cy="40020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7" r="9003"/>
          <a:stretch/>
        </p:blipFill>
        <p:spPr>
          <a:xfrm>
            <a:off x="4541521" y="1925824"/>
            <a:ext cx="4277360" cy="400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7269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Fraunhofer</a:t>
            </a:r>
            <a:r>
              <a:rPr lang="en-US" dirty="0">
                <a:solidFill>
                  <a:srgbClr val="0000FF"/>
                </a:solidFill>
              </a:rPr>
              <a:t> Diffraction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or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Far field</a:t>
            </a:r>
          </a:p>
        </p:txBody>
      </p:sp>
    </p:spTree>
    <p:extLst>
      <p:ext uri="{BB962C8B-B14F-4D97-AF65-F5344CB8AC3E}">
        <p14:creationId xmlns:p14="http://schemas.microsoft.com/office/powerpoint/2010/main" val="1673606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41108" y="404883"/>
            <a:ext cx="5070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ar Fiel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7568"/>
              </p:ext>
            </p:extLst>
          </p:nvPr>
        </p:nvGraphicFramePr>
        <p:xfrm>
          <a:off x="388938" y="1389063"/>
          <a:ext cx="8561387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1892300" progId="Equation.DSMT4">
                  <p:embed/>
                </p:oleObj>
              </mc:Choice>
              <mc:Fallback>
                <p:oleObj name="Equation" r:id="rId2" imgW="3949700" imgH="18923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389063"/>
                        <a:ext cx="8561387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0884E5F-BE1E-992B-2D42-22F2210BB92F}"/>
              </a:ext>
            </a:extLst>
          </p:cNvPr>
          <p:cNvSpPr/>
          <p:nvPr/>
        </p:nvSpPr>
        <p:spPr>
          <a:xfrm>
            <a:off x="800100" y="3817620"/>
            <a:ext cx="1874520" cy="960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683281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3728" y="0"/>
            <a:ext cx="6733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Approaching far fiel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310" y="994787"/>
            <a:ext cx="2115659" cy="2130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949" y="3809221"/>
            <a:ext cx="3828422" cy="28724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2"/>
          <a:stretch/>
        </p:blipFill>
        <p:spPr>
          <a:xfrm>
            <a:off x="2873829" y="675422"/>
            <a:ext cx="5846383" cy="31743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75" t="9442" r="23692" b="12532"/>
          <a:stretch/>
        </p:blipFill>
        <p:spPr>
          <a:xfrm>
            <a:off x="3146493" y="3879889"/>
            <a:ext cx="1838786" cy="18296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019"/>
          <a:stretch/>
        </p:blipFill>
        <p:spPr>
          <a:xfrm>
            <a:off x="256473" y="3614169"/>
            <a:ext cx="2927098" cy="258852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352800" y="1810327"/>
            <a:ext cx="535709" cy="6650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346036" y="2475345"/>
            <a:ext cx="1274618" cy="11388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7381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8"/>
          <a:stretch/>
        </p:blipFill>
        <p:spPr>
          <a:xfrm>
            <a:off x="5561455" y="3160431"/>
            <a:ext cx="2414237" cy="18774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7" r="9614"/>
          <a:stretch/>
        </p:blipFill>
        <p:spPr>
          <a:xfrm>
            <a:off x="3352800" y="3160431"/>
            <a:ext cx="2152073" cy="18792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079" y="467402"/>
            <a:ext cx="6091619" cy="26930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C483561-27F9-8C41-B91A-5284DA5A6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344185"/>
            <a:ext cx="8229600" cy="1143000"/>
          </a:xfrm>
        </p:spPr>
        <p:txBody>
          <a:bodyPr/>
          <a:lstStyle/>
          <a:p>
            <a:r>
              <a:rPr lang="x-none" dirty="0">
                <a:solidFill>
                  <a:srgbClr val="0070C0"/>
                </a:solidFill>
              </a:rPr>
              <a:t>Gaussian bea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745"/>
          <a:stretch/>
        </p:blipFill>
        <p:spPr>
          <a:xfrm>
            <a:off x="1033638" y="3160431"/>
            <a:ext cx="2300689" cy="19125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646" y="4960557"/>
            <a:ext cx="2399253" cy="180012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2299855" y="467402"/>
            <a:ext cx="18472" cy="2774562"/>
          </a:xfrm>
          <a:prstGeom prst="line">
            <a:avLst/>
          </a:prstGeom>
          <a:ln>
            <a:prstDash val="dash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456431" y="467402"/>
            <a:ext cx="18472" cy="2774562"/>
          </a:xfrm>
          <a:prstGeom prst="line">
            <a:avLst/>
          </a:prstGeom>
          <a:ln>
            <a:prstDash val="dash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668540" y="467402"/>
            <a:ext cx="18472" cy="2774562"/>
          </a:xfrm>
          <a:prstGeom prst="line">
            <a:avLst/>
          </a:prstGeom>
          <a:ln>
            <a:prstDash val="dash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190" y="4957664"/>
            <a:ext cx="2409032" cy="180746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869" y="4955608"/>
            <a:ext cx="2412444" cy="1810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830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34027" y="169611"/>
            <a:ext cx="389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99119"/>
              </p:ext>
            </p:extLst>
          </p:nvPr>
        </p:nvGraphicFramePr>
        <p:xfrm>
          <a:off x="508924" y="3053390"/>
          <a:ext cx="7404100" cy="277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1181100" progId="Equation.DSMT4">
                  <p:embed/>
                </p:oleObj>
              </mc:Choice>
              <mc:Fallback>
                <p:oleObj name="Equation" r:id="rId2" imgW="31496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924" y="3053390"/>
                        <a:ext cx="7404100" cy="277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106407" y="73831"/>
            <a:ext cx="25775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Plane Waves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1267718" y="720161"/>
            <a:ext cx="0" cy="1625715"/>
          </a:xfrm>
          <a:prstGeom prst="straightConnector1">
            <a:avLst/>
          </a:prstGeom>
          <a:ln>
            <a:solidFill>
              <a:schemeClr val="tx1"/>
            </a:solidFill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1270464" y="2345876"/>
            <a:ext cx="4024622" cy="2701"/>
          </a:xfrm>
          <a:prstGeom prst="straightConnector1">
            <a:avLst/>
          </a:prstGeom>
          <a:ln>
            <a:solidFill>
              <a:schemeClr val="tx1"/>
            </a:solidFill>
            <a:prstDash val="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95086" y="2172995"/>
            <a:ext cx="34677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z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7535"/>
              </p:ext>
            </p:extLst>
          </p:nvPr>
        </p:nvGraphicFramePr>
        <p:xfrm>
          <a:off x="3723406" y="2806133"/>
          <a:ext cx="116543" cy="17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3406" y="2806133"/>
                        <a:ext cx="116543" cy="17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80906"/>
              </p:ext>
            </p:extLst>
          </p:nvPr>
        </p:nvGraphicFramePr>
        <p:xfrm>
          <a:off x="3723406" y="2806133"/>
          <a:ext cx="116543" cy="17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3406" y="2806133"/>
                        <a:ext cx="116543" cy="17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1256071" y="1792799"/>
            <a:ext cx="4024622" cy="508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976387" y="689341"/>
            <a:ext cx="269454" cy="16257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 rot="21123280">
            <a:off x="1850403" y="1222959"/>
            <a:ext cx="2212901" cy="1687076"/>
            <a:chOff x="1960927" y="1624630"/>
            <a:chExt cx="2411465" cy="1879740"/>
          </a:xfrm>
        </p:grpSpPr>
        <p:cxnSp>
          <p:nvCxnSpPr>
            <p:cNvPr id="29" name="Straight Connector 28"/>
            <p:cNvCxnSpPr/>
            <p:nvPr/>
          </p:nvCxnSpPr>
          <p:spPr>
            <a:xfrm flipH="1">
              <a:off x="1960927" y="1624630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2564543" y="1630646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3168159" y="1636662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3771775" y="1642678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4335041" y="1655651"/>
              <a:ext cx="37351" cy="1848719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Arrow Connector 33"/>
          <p:cNvCxnSpPr/>
          <p:nvPr/>
        </p:nvCxnSpPr>
        <p:spPr>
          <a:xfrm flipV="1">
            <a:off x="1744424" y="1286590"/>
            <a:ext cx="520691" cy="7612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212142" y="1387975"/>
            <a:ext cx="4491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z’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8638" y="322011"/>
            <a:ext cx="499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’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13998" y="767688"/>
            <a:ext cx="3874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/>
              <a:t>λ</a:t>
            </a:r>
            <a:endParaRPr lang="en-US" sz="3200" dirty="0"/>
          </a:p>
        </p:txBody>
      </p:sp>
      <p:sp>
        <p:nvSpPr>
          <p:cNvPr id="41" name="TextBox 40"/>
          <p:cNvSpPr txBox="1"/>
          <p:nvPr/>
        </p:nvSpPr>
        <p:spPr>
          <a:xfrm>
            <a:off x="3781218" y="6218418"/>
            <a:ext cx="4562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Eigenmodes</a:t>
            </a:r>
            <a:r>
              <a:rPr lang="en-US" sz="2800" dirty="0">
                <a:solidFill>
                  <a:srgbClr val="FF0000"/>
                </a:solidFill>
              </a:rPr>
              <a:t> and eigenvalues?</a:t>
            </a:r>
          </a:p>
        </p:txBody>
      </p:sp>
    </p:spTree>
    <p:extLst>
      <p:ext uri="{BB962C8B-B14F-4D97-AF65-F5344CB8AC3E}">
        <p14:creationId xmlns:p14="http://schemas.microsoft.com/office/powerpoint/2010/main" val="3549228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76709-DD23-D344-BB03-8A11E29F2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88764"/>
            <a:ext cx="8229600" cy="1143000"/>
          </a:xfrm>
        </p:spPr>
        <p:txBody>
          <a:bodyPr/>
          <a:lstStyle/>
          <a:p>
            <a:r>
              <a:rPr lang="x-none" dirty="0">
                <a:solidFill>
                  <a:srgbClr val="0070C0"/>
                </a:solidFill>
              </a:rPr>
              <a:t>Non-Magic Speckle</a:t>
            </a:r>
          </a:p>
        </p:txBody>
      </p:sp>
      <p:pic>
        <p:nvPicPr>
          <p:cNvPr id="3" name="speck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14400"/>
            <a:ext cx="91440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3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2944041" y="6350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0000FF"/>
                </a:solidFill>
              </a:rPr>
              <a:t>Magic Speckle input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31</a:t>
            </a:fld>
            <a:endParaRPr lang="en-US" dirty="0"/>
          </a:p>
        </p:txBody>
      </p:sp>
      <p:pic>
        <p:nvPicPr>
          <p:cNvPr id="8" name="bessel_speckle_xy.avi">
            <a:hlinkClick r:id="" action="ppaction://media"/>
          </p:cNvPr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183388" y="801596"/>
            <a:ext cx="2628000" cy="2628000"/>
          </a:xfrm>
          <a:prstGeom prst="rect">
            <a:avLst/>
          </a:prstGeom>
        </p:spPr>
      </p:pic>
      <p:pic>
        <p:nvPicPr>
          <p:cNvPr id="9" name="Picture 8" descr="Screen Shot 2013-09-24 at 21.06.4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389" y="801596"/>
            <a:ext cx="2628000" cy="262799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2759" y="2324441"/>
            <a:ext cx="1377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Why doesn’t</a:t>
            </a:r>
          </a:p>
          <a:p>
            <a:pPr algn="ctr"/>
            <a:r>
              <a:rPr lang="en-GB" dirty="0"/>
              <a:t>It change??</a:t>
            </a:r>
          </a:p>
        </p:txBody>
      </p:sp>
      <p:pic>
        <p:nvPicPr>
          <p:cNvPr id="12" name="bessel_speckle_profile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72536" y="3638261"/>
            <a:ext cx="8817626" cy="2869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61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8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/>
              <a:t>Magic Speckle input</a:t>
            </a:r>
          </a:p>
        </p:txBody>
      </p:sp>
      <p:pic>
        <p:nvPicPr>
          <p:cNvPr id="11" name="Picture 10" descr="Screen Shot 2013-09-24 at 21.06.4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293" y="1703692"/>
            <a:ext cx="2811955" cy="2710287"/>
          </a:xfrm>
          <a:prstGeom prst="rect">
            <a:avLst/>
          </a:prstGeom>
        </p:spPr>
      </p:pic>
      <p:pic>
        <p:nvPicPr>
          <p:cNvPr id="3" name="Picture 2" descr="Screen Shot 2013-09-24 at 21.33.3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412" y="1703692"/>
            <a:ext cx="2832118" cy="2710287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977476" y="31751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348500" y="27677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latin typeface="Cambria"/>
                <a:cs typeface="Cambria"/>
              </a:rPr>
              <a:t>FT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0269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11616" y="507719"/>
            <a:ext cx="57529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Magic speck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11495"/>
              </p:ext>
            </p:extLst>
          </p:nvPr>
        </p:nvGraphicFramePr>
        <p:xfrm>
          <a:off x="746125" y="1435100"/>
          <a:ext cx="7618413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1549400" progId="Equation.DSMT4">
                  <p:embed/>
                </p:oleObj>
              </mc:Choice>
              <mc:Fallback>
                <p:oleObj name="Equation" r:id="rId2" imgW="3327400" imgH="1549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125" y="1435100"/>
                        <a:ext cx="7618413" cy="354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98100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34</a:t>
            </a:fld>
            <a:endParaRPr lang="en-US" dirty="0"/>
          </a:p>
        </p:txBody>
      </p:sp>
      <p:pic>
        <p:nvPicPr>
          <p:cNvPr id="15" name="Picture 14" descr="Screen Shot 2013-09-24 at 21.24.5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45" y="1842419"/>
            <a:ext cx="2657825" cy="2665440"/>
          </a:xfrm>
          <a:prstGeom prst="rect">
            <a:avLst/>
          </a:prstGeom>
        </p:spPr>
      </p:pic>
      <p:pic>
        <p:nvPicPr>
          <p:cNvPr id="2" name="Picture 1" descr="Screen Shot 2013-09-25 at 12.44.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0109" y="1842419"/>
            <a:ext cx="2691311" cy="2682901"/>
          </a:xfrm>
          <a:prstGeom prst="rect">
            <a:avLst/>
          </a:prstGeom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2633597" y="28575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0000FF"/>
                </a:solidFill>
              </a:rPr>
              <a:t>Bessel bea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77476" y="31751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48500" y="27677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latin typeface="Cambria"/>
                <a:cs typeface="Cambria"/>
              </a:rPr>
              <a:t>FT</a:t>
            </a:r>
          </a:p>
        </p:txBody>
      </p:sp>
    </p:spTree>
    <p:extLst>
      <p:ext uri="{BB962C8B-B14F-4D97-AF65-F5344CB8AC3E}">
        <p14:creationId xmlns:p14="http://schemas.microsoft.com/office/powerpoint/2010/main" val="10003938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226" y="1168674"/>
            <a:ext cx="4555257" cy="34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305" y="1169789"/>
            <a:ext cx="4555257" cy="342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79281" y="1044774"/>
            <a:ext cx="129635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 sz="1100">
                <a:ea typeface="ＭＳ Ｐゴシック" charset="0"/>
                <a:cs typeface="Arial" charset="0"/>
              </a:rPr>
              <a:t>Profile of propagation</a:t>
            </a:r>
          </a:p>
        </p:txBody>
      </p:sp>
      <p:sp>
        <p:nvSpPr>
          <p:cNvPr id="32774" name="Rectangle 6"/>
          <p:cNvSpPr>
            <a:spLocks/>
          </p:cNvSpPr>
          <p:nvPr/>
        </p:nvSpPr>
        <p:spPr bwMode="auto">
          <a:xfrm>
            <a:off x="1000125" y="5063133"/>
            <a:ext cx="565235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40182"/>
            <a:r>
              <a:rPr lang="en-US" sz="1500">
                <a:ea typeface="ＭＳ Ｐゴシック" charset="0"/>
                <a:cs typeface="Arial" charset="0"/>
              </a:rPr>
              <a:t>Almost no diffraction is observed after 2cm of propagation in free space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1564481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srgbClr val="0000FF"/>
                </a:solidFill>
              </a:rPr>
              <a:t>Propagation of a Bessel beam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/>
              <a:pPr algn="r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8064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7DAA23-2E91-514A-BA8C-73BFC77EB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83719"/>
            <a:ext cx="8229600" cy="1143000"/>
          </a:xfrm>
        </p:spPr>
        <p:txBody>
          <a:bodyPr/>
          <a:lstStyle/>
          <a:p>
            <a:r>
              <a:rPr lang="en-CH" dirty="0">
                <a:solidFill>
                  <a:srgbClr val="0070C0"/>
                </a:solidFill>
              </a:rPr>
              <a:t>Self healing property 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642" y="1002922"/>
            <a:ext cx="2245304" cy="2243885"/>
          </a:xfrm>
          <a:prstGeom prst="rect">
            <a:avLst/>
          </a:prstGeom>
        </p:spPr>
      </p:pic>
      <p:pic>
        <p:nvPicPr>
          <p:cNvPr id="5" name="Picture 4" descr="C:\Users\adminlo\AppData\Local\Microsoft\Windows\INetCache\Content.Word\Bessel_beam.svg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353" y="924448"/>
            <a:ext cx="4803102" cy="232235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806" y="3408291"/>
            <a:ext cx="5496490" cy="2520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39658" y="2885066"/>
            <a:ext cx="1242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Ax</a:t>
            </a:r>
            <a:r>
              <a:rPr lang="en-US" dirty="0" err="1"/>
              <a:t>i</a:t>
            </a:r>
            <a:r>
              <a:rPr lang="tr-TR" dirty="0" err="1"/>
              <a:t>con</a:t>
            </a:r>
            <a:r>
              <a:rPr lang="tr-TR" dirty="0"/>
              <a:t> le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6348819"/>
            <a:ext cx="9144000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urce: </a:t>
            </a:r>
            <a:r>
              <a:rPr lang="en-US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https://en.wikipedia.org/wiki/Bessel_beam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2145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ight Sheet Imaging</a:t>
            </a:r>
          </a:p>
        </p:txBody>
      </p:sp>
      <p:pic>
        <p:nvPicPr>
          <p:cNvPr id="8194" name="Picture 2" descr="https://upload.wikimedia.org/wikipedia/commons/thumb/5/53/Spim_prinziple_en.svg/1920px-Spim_prinziple_e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" y="1499276"/>
            <a:ext cx="8872854" cy="463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4070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-1385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Light Sheet by scanning a Bessel beam</a:t>
            </a:r>
          </a:p>
        </p:txBody>
      </p:sp>
      <p:pic>
        <p:nvPicPr>
          <p:cNvPr id="10" name="Picture 2" descr="Fig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259" y="735013"/>
            <a:ext cx="6901481" cy="566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644330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Gao, Liang, et al. "3D live fluorescence imaging of cellular dynamics using Bessel beam plane illumination microscopy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Nature protocols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 9.5 (2014): 1083-1101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5725677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359" y="713064"/>
            <a:ext cx="5902595" cy="5807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6520874"/>
            <a:ext cx="91440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Chu, Li-An, et al. "Rapid single-wavelength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lightsheet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localization microscopy for clarified tissue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Nature communications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 10.1 (2019): 1-10.</a:t>
            </a:r>
            <a:endParaRPr lang="en-US" sz="11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-1385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Light Sheet by scanning a Bessel beam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080655" y="1708727"/>
            <a:ext cx="2632364" cy="3787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7782" y="2087479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ssel bea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313382" y="945911"/>
            <a:ext cx="886692" cy="17695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756728" y="858982"/>
            <a:ext cx="443346" cy="2393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00075" y="644822"/>
            <a:ext cx="1450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alvo mirrors to scan</a:t>
            </a:r>
          </a:p>
        </p:txBody>
      </p:sp>
    </p:spTree>
    <p:extLst>
      <p:ext uri="{BB962C8B-B14F-4D97-AF65-F5344CB8AC3E}">
        <p14:creationId xmlns:p14="http://schemas.microsoft.com/office/powerpoint/2010/main" val="33529591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0289473" y="1842389"/>
            <a:ext cx="449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Y’</a:t>
            </a:r>
          </a:p>
        </p:txBody>
      </p:sp>
      <p:sp>
        <p:nvSpPr>
          <p:cNvPr id="2" name="Parallelogram 1"/>
          <p:cNvSpPr/>
          <p:nvPr/>
        </p:nvSpPr>
        <p:spPr>
          <a:xfrm rot="5241143" flipV="1">
            <a:off x="538626" y="2166207"/>
            <a:ext cx="1624769" cy="999025"/>
          </a:xfrm>
          <a:prstGeom prst="parallelogram">
            <a:avLst>
              <a:gd name="adj" fmla="val 51587"/>
            </a:avLst>
          </a:prstGeom>
          <a:blipFill rotWithShape="1">
            <a:blip r:embed="rId2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157883" y="1195588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091658" y="1832920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381995" y="2540112"/>
            <a:ext cx="4930336" cy="746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40047" y="1123900"/>
            <a:ext cx="0" cy="815489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773822" y="1761232"/>
            <a:ext cx="616292" cy="4084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Parallelogram 8"/>
          <p:cNvSpPr/>
          <p:nvPr/>
        </p:nvSpPr>
        <p:spPr>
          <a:xfrm rot="5241143" flipV="1">
            <a:off x="4145351" y="2114843"/>
            <a:ext cx="1624769" cy="960169"/>
          </a:xfrm>
          <a:prstGeom prst="parallelogram">
            <a:avLst>
              <a:gd name="adj" fmla="val 51587"/>
            </a:avLst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185890" y="2551569"/>
            <a:ext cx="1073492" cy="0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51487" y="735893"/>
            <a:ext cx="340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07950" y="1238011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05333" y="1316341"/>
            <a:ext cx="43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y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15430" y="710887"/>
            <a:ext cx="429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x’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76794" y="3840541"/>
            <a:ext cx="63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Z=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195825" y="3500309"/>
            <a:ext cx="0" cy="365196"/>
          </a:xfrm>
          <a:prstGeom prst="straightConnector1">
            <a:avLst/>
          </a:prstGeom>
          <a:ln>
            <a:prstDash val="dot"/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8354"/>
              </p:ext>
            </p:extLst>
          </p:nvPr>
        </p:nvGraphicFramePr>
        <p:xfrm>
          <a:off x="142875" y="5435600"/>
          <a:ext cx="89455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0900" imgH="622300" progId="Equation.DSMT4">
                  <p:embed/>
                </p:oleObj>
              </mc:Choice>
              <mc:Fallback>
                <p:oleObj name="Equation" r:id="rId3" imgW="4660900" imgH="6223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" y="5435600"/>
                        <a:ext cx="8945563" cy="1195388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11098"/>
              </p:ext>
            </p:extLst>
          </p:nvPr>
        </p:nvGraphicFramePr>
        <p:xfrm>
          <a:off x="2586038" y="3736975"/>
          <a:ext cx="6629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200" imgH="533400" progId="Equation.DSMT4">
                  <p:embed/>
                </p:oleObj>
              </mc:Choice>
              <mc:Fallback>
                <p:oleObj name="Equation" r:id="rId5" imgW="3124200" imgH="533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038" y="3736975"/>
                        <a:ext cx="6629400" cy="1130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urved Connector 29"/>
          <p:cNvCxnSpPr/>
          <p:nvPr/>
        </p:nvCxnSpPr>
        <p:spPr>
          <a:xfrm flipV="1">
            <a:off x="3805244" y="2894463"/>
            <a:ext cx="1034805" cy="534159"/>
          </a:xfrm>
          <a:prstGeom prst="curvedConnector3">
            <a:avLst/>
          </a:prstGeom>
          <a:ln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392186" y="3428621"/>
            <a:ext cx="422316" cy="1763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640387" y="52105"/>
            <a:ext cx="38923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alibri"/>
              </a:rPr>
              <a:t>Angular spectrum</a:t>
            </a:r>
          </a:p>
        </p:txBody>
      </p:sp>
    </p:spTree>
    <p:extLst>
      <p:ext uri="{BB962C8B-B14F-4D97-AF65-F5344CB8AC3E}">
        <p14:creationId xmlns:p14="http://schemas.microsoft.com/office/powerpoint/2010/main" val="7689812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ropagation_squar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53741" y="1366576"/>
            <a:ext cx="9286806" cy="5107743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112691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00FF"/>
                </a:solidFill>
              </a:rPr>
              <a:t>Extra slide: propagation of square aperture</a:t>
            </a:r>
          </a:p>
        </p:txBody>
      </p:sp>
    </p:spTree>
    <p:extLst>
      <p:ext uri="{BB962C8B-B14F-4D97-AF65-F5344CB8AC3E}">
        <p14:creationId xmlns:p14="http://schemas.microsoft.com/office/powerpoint/2010/main" val="176338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 flipV="1">
            <a:off x="2393577" y="349623"/>
            <a:ext cx="13447" cy="20170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398495" y="1358153"/>
            <a:ext cx="215152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2501154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Oval 6"/>
          <p:cNvSpPr/>
          <p:nvPr/>
        </p:nvSpPr>
        <p:spPr>
          <a:xfrm>
            <a:off x="2084295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405282" y="349623"/>
            <a:ext cx="13447" cy="20170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410200" y="1358153"/>
            <a:ext cx="215152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544671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91081" y="1264024"/>
            <a:ext cx="188259" cy="18825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540" y="2944907"/>
            <a:ext cx="4222813" cy="316831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45" y="2944907"/>
            <a:ext cx="4222813" cy="31683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995033" y="1716369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</a:t>
            </a:r>
            <a:r>
              <a:rPr lang="en-US" sz="3600" baseline="-25000" dirty="0"/>
              <a:t>0</a:t>
            </a:r>
            <a:r>
              <a:rPr lang="el-GR" sz="3600" baseline="-25000" dirty="0"/>
              <a:t> </a:t>
            </a:r>
            <a:r>
              <a:rPr lang="el-GR" sz="3600" dirty="0"/>
              <a:t>=1/Λ</a:t>
            </a:r>
            <a:endParaRPr lang="en-US" sz="36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2689413" y="1452282"/>
            <a:ext cx="277398" cy="3487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86097" y="965665"/>
            <a:ext cx="4272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01154" y="26457"/>
            <a:ext cx="393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23448" y="6113223"/>
            <a:ext cx="65692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/>
              <a:t>Λ</a:t>
            </a:r>
            <a:endParaRPr lang="en-US" sz="32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539605" y="6000335"/>
            <a:ext cx="685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87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9-30 at 19.08.55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9" t="35209" r="35666" b="36681"/>
          <a:stretch/>
        </p:blipFill>
        <p:spPr>
          <a:xfrm>
            <a:off x="1959351" y="2681224"/>
            <a:ext cx="1866718" cy="1846597"/>
          </a:xfrm>
          <a:prstGeom prst="rect">
            <a:avLst/>
          </a:prstGeom>
        </p:spPr>
      </p:pic>
      <p:pic>
        <p:nvPicPr>
          <p:cNvPr id="8" name="Picture 7" descr="Screen Shot 2013-09-30 at 20.06.1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8" t="35108" r="35666" b="36862"/>
          <a:stretch/>
        </p:blipFill>
        <p:spPr>
          <a:xfrm>
            <a:off x="1959351" y="4628346"/>
            <a:ext cx="1866718" cy="1846598"/>
          </a:xfrm>
          <a:prstGeom prst="rect">
            <a:avLst/>
          </a:prstGeom>
        </p:spPr>
      </p:pic>
      <p:pic>
        <p:nvPicPr>
          <p:cNvPr id="9" name="Picture 8" descr="Screen Shot 2013-09-30 at 19.08.2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5" y="2681224"/>
            <a:ext cx="1843970" cy="1846597"/>
          </a:xfrm>
          <a:prstGeom prst="rect">
            <a:avLst/>
          </a:prstGeom>
        </p:spPr>
      </p:pic>
      <p:pic>
        <p:nvPicPr>
          <p:cNvPr id="10" name="Picture 9" descr="Screen Shot 2013-09-30 at 19.09.3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5" y="758409"/>
            <a:ext cx="1843970" cy="1841340"/>
          </a:xfrm>
          <a:prstGeom prst="rect">
            <a:avLst/>
          </a:prstGeom>
        </p:spPr>
      </p:pic>
      <p:pic>
        <p:nvPicPr>
          <p:cNvPr id="11" name="Picture 10" descr="Screen Shot 2013-09-30 at 20.05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5" y="4623071"/>
            <a:ext cx="1843970" cy="1851873"/>
          </a:xfrm>
          <a:prstGeom prst="rect">
            <a:avLst/>
          </a:prstGeom>
        </p:spPr>
      </p:pic>
      <p:pic>
        <p:nvPicPr>
          <p:cNvPr id="22" name="Picture 21" descr="Screen Shot 2013-09-30 at 19.09.52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8" t="35486" r="35666" b="36524"/>
          <a:stretch/>
        </p:blipFill>
        <p:spPr>
          <a:xfrm>
            <a:off x="1959351" y="758409"/>
            <a:ext cx="1866718" cy="1846597"/>
          </a:xfrm>
          <a:prstGeom prst="rect">
            <a:avLst/>
          </a:prstGeom>
        </p:spPr>
      </p:pic>
      <p:sp>
        <p:nvSpPr>
          <p:cNvPr id="15" name="Rectangle 5"/>
          <p:cNvSpPr txBox="1">
            <a:spLocks noChangeArrowheads="1"/>
          </p:cNvSpPr>
          <p:nvPr/>
        </p:nvSpPr>
        <p:spPr>
          <a:xfrm>
            <a:off x="8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prstClr val="black"/>
                </a:solidFill>
                <a:latin typeface="Calibri"/>
              </a:rPr>
              <a:t>Fourier Transform pair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77476" y="16765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48500" y="12691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prstClr val="black"/>
                </a:solidFill>
                <a:latin typeface="Cambria"/>
                <a:cs typeface="Cambria"/>
              </a:rPr>
              <a:t>FT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977476" y="36069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348500" y="31995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prstClr val="black"/>
                </a:solidFill>
                <a:latin typeface="Cambria"/>
                <a:cs typeface="Cambria"/>
              </a:rPr>
              <a:t>FT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977476" y="55500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48500" y="51426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prstClr val="black"/>
                </a:solidFill>
                <a:latin typeface="Cambria"/>
                <a:cs typeface="Cambria"/>
              </a:rPr>
              <a:t>FT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/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8028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 txBox="1">
            <a:spLocks noChangeArrowheads="1"/>
          </p:cNvSpPr>
          <p:nvPr/>
        </p:nvSpPr>
        <p:spPr>
          <a:xfrm>
            <a:off x="8930" y="0"/>
            <a:ext cx="8229600" cy="571500"/>
          </a:xfrm>
          <a:prstGeom prst="rect">
            <a:avLst/>
          </a:prstGeom>
          <a:ln/>
        </p:spPr>
        <p:txBody>
          <a:bodyPr vert="horz" lIns="91440" tIns="45720" rIns="116994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0182" algn="l"/>
            <a:r>
              <a:rPr lang="en-US" sz="3600" dirty="0">
                <a:solidFill>
                  <a:prstClr val="black"/>
                </a:solidFill>
                <a:latin typeface="Calibri"/>
              </a:rPr>
              <a:t>Fourier Transform pairs</a:t>
            </a:r>
          </a:p>
        </p:txBody>
      </p:sp>
      <p:pic>
        <p:nvPicPr>
          <p:cNvPr id="2" name="Picture 1" descr="zebra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352" y="3931152"/>
            <a:ext cx="1866718" cy="1446982"/>
          </a:xfrm>
          <a:prstGeom prst="rect">
            <a:avLst/>
          </a:prstGeom>
        </p:spPr>
      </p:pic>
      <p:pic>
        <p:nvPicPr>
          <p:cNvPr id="3" name="Picture 2" descr="Screen Shot 2013-10-02 at 11.10.2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524" y="3664452"/>
            <a:ext cx="1854200" cy="1854200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>
            <a:off x="3977476" y="1676539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348500" y="1269161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prstClr val="black"/>
                </a:solidFill>
                <a:latin typeface="Cambria"/>
                <a:cs typeface="Cambria"/>
              </a:rPr>
              <a:t>F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3977476" y="4578991"/>
            <a:ext cx="1269917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348500" y="4171613"/>
            <a:ext cx="49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prstClr val="black"/>
                </a:solidFill>
                <a:latin typeface="Cambria"/>
                <a:cs typeface="Cambria"/>
              </a:rPr>
              <a:t>FT</a:t>
            </a:r>
          </a:p>
        </p:txBody>
      </p:sp>
      <p:pic>
        <p:nvPicPr>
          <p:cNvPr id="39" name="Picture 38" descr="Screen Shot 2013-10-01 at 12.47.1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06" y="752543"/>
            <a:ext cx="1866718" cy="1840246"/>
          </a:xfrm>
          <a:prstGeom prst="rect">
            <a:avLst/>
          </a:prstGeom>
        </p:spPr>
      </p:pic>
      <p:pic>
        <p:nvPicPr>
          <p:cNvPr id="42" name="Picture 41" descr="Screen Shot 2013-10-01 at 12.42.4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352" y="752543"/>
            <a:ext cx="1843976" cy="1834398"/>
          </a:xfrm>
          <a:prstGeom prst="rect">
            <a:avLst/>
          </a:prstGeom>
        </p:spPr>
      </p:pic>
      <p:sp>
        <p:nvSpPr>
          <p:cNvPr id="46" name="Oval 45"/>
          <p:cNvSpPr/>
          <p:nvPr/>
        </p:nvSpPr>
        <p:spPr>
          <a:xfrm flipH="1" flipV="1">
            <a:off x="6462368" y="1648482"/>
            <a:ext cx="45719" cy="465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 flipH="1" flipV="1">
            <a:off x="6022236" y="1651278"/>
            <a:ext cx="45719" cy="465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80940" y="6498790"/>
            <a:ext cx="8633222" cy="365125"/>
          </a:xfrm>
        </p:spPr>
        <p:txBody>
          <a:bodyPr/>
          <a:lstStyle/>
          <a:p>
            <a:pPr algn="r"/>
            <a:fld id="{B346AEA9-2BA8-3A46-A5D8-B2B5F1B71AC9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algn="r"/>
              <a:t>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08584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EC916-8E77-EA48-B509-C5CC058F3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685416"/>
            <a:ext cx="7886700" cy="1325563"/>
          </a:xfrm>
        </p:spPr>
        <p:txBody>
          <a:bodyPr/>
          <a:lstStyle/>
          <a:p>
            <a:pPr algn="ctr"/>
            <a:r>
              <a:rPr lang="x-none" dirty="0">
                <a:solidFill>
                  <a:srgbClr val="0070C0"/>
                </a:solidFill>
              </a:rPr>
              <a:t>Propagation using BPM</a:t>
            </a:r>
          </a:p>
        </p:txBody>
      </p:sp>
    </p:spTree>
    <p:extLst>
      <p:ext uri="{BB962C8B-B14F-4D97-AF65-F5344CB8AC3E}">
        <p14:creationId xmlns:p14="http://schemas.microsoft.com/office/powerpoint/2010/main" val="5150116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2D298-12CA-EE41-9E47-A36046253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364556"/>
            <a:ext cx="7886700" cy="1325563"/>
          </a:xfrm>
        </p:spPr>
        <p:txBody>
          <a:bodyPr/>
          <a:lstStyle/>
          <a:p>
            <a:r>
              <a:rPr lang="x-none" dirty="0">
                <a:solidFill>
                  <a:srgbClr val="0070C0"/>
                </a:solidFill>
              </a:rPr>
              <a:t>Propagation of cir</a:t>
            </a:r>
            <a:r>
              <a:rPr lang="en-US" dirty="0">
                <a:solidFill>
                  <a:srgbClr val="0070C0"/>
                </a:solidFill>
              </a:rPr>
              <a:t>cu</a:t>
            </a:r>
            <a:r>
              <a:rPr lang="x-none" dirty="0">
                <a:solidFill>
                  <a:srgbClr val="0070C0"/>
                </a:solidFill>
              </a:rPr>
              <a:t>lar aperture</a:t>
            </a:r>
          </a:p>
        </p:txBody>
      </p:sp>
      <p:pic>
        <p:nvPicPr>
          <p:cNvPr id="5" name="circular_apertur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72437"/>
            <a:ext cx="91440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32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429</Words>
  <Application>Microsoft Macintosh PowerPoint</Application>
  <PresentationFormat>On-screen Show (4:3)</PresentationFormat>
  <Paragraphs>122</Paragraphs>
  <Slides>40</Slides>
  <Notes>3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ＭＳ Ｐゴシック</vt:lpstr>
      <vt:lpstr>Arial</vt:lpstr>
      <vt:lpstr>Calibri</vt:lpstr>
      <vt:lpstr>Calibri Light</vt:lpstr>
      <vt:lpstr>Cambria</vt:lpstr>
      <vt:lpstr>Times New Roman</vt:lpstr>
      <vt:lpstr>Office Theme</vt:lpstr>
      <vt:lpstr>1_Office Theme</vt:lpstr>
      <vt:lpstr>2_Office Theme</vt:lpstr>
      <vt:lpstr>3_Office Theme</vt:lpstr>
      <vt:lpstr>4_Office Theme</vt:lpstr>
      <vt:lpstr>Equation</vt:lpstr>
      <vt:lpstr>Lecture 3 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agation using BPM</vt:lpstr>
      <vt:lpstr>Propagation of circular aper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esnel Diffra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aunhofer Diffraction or Far field</vt:lpstr>
      <vt:lpstr>PowerPoint Presentation</vt:lpstr>
      <vt:lpstr>PowerPoint Presentation</vt:lpstr>
      <vt:lpstr>Gaussian beam</vt:lpstr>
      <vt:lpstr>Non-Magic Speck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f healing property </vt:lpstr>
      <vt:lpstr>Light Sheet Imaging</vt:lpstr>
      <vt:lpstr>Light Sheet by scanning a Bessel beam</vt:lpstr>
      <vt:lpstr>Light Sheet by scanning a Bessel beam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metri  Psaltis</dc:creator>
  <cp:lastModifiedBy>Demetri Psaltis</cp:lastModifiedBy>
  <cp:revision>86</cp:revision>
  <cp:lastPrinted>2020-03-05T09:45:21Z</cp:lastPrinted>
  <dcterms:created xsi:type="dcterms:W3CDTF">2020-03-02T15:34:01Z</dcterms:created>
  <dcterms:modified xsi:type="dcterms:W3CDTF">2024-03-08T06:37:10Z</dcterms:modified>
</cp:coreProperties>
</file>